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</p:sldIdLst>
  <p:sldSz cx="9144000" cy="6858000" type="screen4x3"/>
  <p:notesSz cx="6858000" cy="91440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7" d="100"/>
          <a:sy n="107" d="100"/>
        </p:scale>
        <p:origin x="-7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E06071-0813-4DEA-87B7-15515A71C6CA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857334243"/>
      </p:ext>
    </p:extLst>
  </p:cSld>
  <p:clrMapOvr>
    <a:masterClrMapping/>
  </p:clrMapOvr>
  <p:transition advTm="10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B2DCB9-3360-4DB2-9222-53B9DCA7B44F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595335483"/>
      </p:ext>
    </p:extLst>
  </p:cSld>
  <p:clrMapOvr>
    <a:masterClrMapping/>
  </p:clrMapOvr>
  <p:transition advTm="10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9DF0E0-D0C8-4B02-A688-66BD467BCD3E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880635078"/>
      </p:ext>
    </p:extLst>
  </p:cSld>
  <p:clrMapOvr>
    <a:masterClrMapping/>
  </p:clrMapOvr>
  <p:transition advTm="1000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Başlık ve İçerik Üzerind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A6F80EC-329B-4460-8843-99EED4BBE3A4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74161755"/>
      </p:ext>
    </p:extLst>
  </p:cSld>
  <p:clrMapOvr>
    <a:masterClrMapping/>
  </p:clrMapOvr>
  <p:transition advTm="10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Başlık ve Metin Üzerind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57508E0-592E-41F3-8A7F-42F7155529F5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175081653"/>
      </p:ext>
    </p:extLst>
  </p:cSld>
  <p:clrMapOvr>
    <a:masterClrMapping/>
  </p:clrMapOvr>
  <p:transition advTm="10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F30302-29F3-40B2-996C-62C47F490E35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403837830"/>
      </p:ext>
    </p:extLst>
  </p:cSld>
  <p:clrMapOvr>
    <a:masterClrMapping/>
  </p:clrMapOvr>
  <p:transition advTm="100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F8FFBF-3194-42CE-B48D-482412BBEECB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314776445"/>
      </p:ext>
    </p:extLst>
  </p:cSld>
  <p:clrMapOvr>
    <a:masterClrMapping/>
  </p:clrMapOvr>
  <p:transition advTm="10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AA023B-B40C-4667-BDC1-FC4E3D5863D2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574619813"/>
      </p:ext>
    </p:extLst>
  </p:cSld>
  <p:clrMapOvr>
    <a:masterClrMapping/>
  </p:clrMapOvr>
  <p:transition advTm="10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573DE7-8C20-4038-A261-4633629066EC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503513713"/>
      </p:ext>
    </p:extLst>
  </p:cSld>
  <p:clrMapOvr>
    <a:masterClrMapping/>
  </p:clrMapOvr>
  <p:transition advTm="10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EA1BC2-CC8A-4669-BAB7-07050DCAF4BE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271322248"/>
      </p:ext>
    </p:extLst>
  </p:cSld>
  <p:clrMapOvr>
    <a:masterClrMapping/>
  </p:clrMapOvr>
  <p:transition advTm="10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FA129-F44A-4834-976E-BB40C89E74B1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465723811"/>
      </p:ext>
    </p:extLst>
  </p:cSld>
  <p:clrMapOvr>
    <a:masterClrMapping/>
  </p:clrMapOvr>
  <p:transition advTm="100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72EA0-3DC7-4295-AAF1-973BA8861332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97689044"/>
      </p:ext>
    </p:extLst>
  </p:cSld>
  <p:clrMapOvr>
    <a:masterClrMapping/>
  </p:clrMapOvr>
  <p:transition advTm="10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C0F41A-3D4A-4B38-8999-868B6F2782EE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050504123"/>
      </p:ext>
    </p:extLst>
  </p:cSld>
  <p:clrMapOvr>
    <a:masterClrMapping/>
  </p:clrMapOvr>
  <p:transition advTm="10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tr-TR" smtClean="0"/>
              <a:t>Asıl başlık stili için tıklatı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tr-TR" smtClean="0"/>
              <a:t>Asıl metin stillerini düzenlemek için tıklatın</a:t>
            </a:r>
          </a:p>
          <a:p>
            <a:pPr lvl="1"/>
            <a:r>
              <a:rPr lang="tr-TR" altLang="tr-TR" smtClean="0"/>
              <a:t>İkinci düzey</a:t>
            </a:r>
          </a:p>
          <a:p>
            <a:pPr lvl="2"/>
            <a:r>
              <a:rPr lang="tr-TR" altLang="tr-TR" smtClean="0"/>
              <a:t>Üçüncü düzey</a:t>
            </a:r>
          </a:p>
          <a:p>
            <a:pPr lvl="3"/>
            <a:r>
              <a:rPr lang="tr-TR" altLang="tr-TR" smtClean="0"/>
              <a:t>Dördüncü düzey</a:t>
            </a:r>
          </a:p>
          <a:p>
            <a:pPr lvl="4"/>
            <a:r>
              <a:rPr lang="tr-TR" altLang="tr-TR" smtClean="0"/>
              <a:t>Beşinci düzey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tr-TR" altLang="tr-T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tr-TR" altLang="tr-T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921363D-4383-496A-925D-EA350A6290DE}" type="slidenum">
              <a:rPr lang="tr-TR" altLang="tr-TR"/>
              <a:pPr/>
              <a:t>‹#›</a:t>
            </a:fld>
            <a:endParaRPr lang="tr-TR" alt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advTm="1000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sz="4000">
                <a:solidFill>
                  <a:srgbClr val="FF0000"/>
                </a:solidFill>
              </a:rPr>
              <a:t>KESİRLERDE SADELEŞTİRME VE GENİŞLETM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tr-TR" altLang="tr-TR"/>
              <a:t>Aşağıdaki iki şekli kesir olarak ifade ediniz.</a:t>
            </a:r>
          </a:p>
          <a:p>
            <a:pPr>
              <a:buFontTx/>
              <a:buNone/>
            </a:pPr>
            <a:r>
              <a:rPr lang="tr-TR" altLang="tr-TR"/>
              <a:t>Sizce bu iki kesir eşit midir?</a:t>
            </a: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5543550" cy="195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sz="4000">
                <a:solidFill>
                  <a:srgbClr val="FF0000"/>
                </a:solidFill>
              </a:rPr>
              <a:t>KESİRLERDE SADELEŞTİRME VE GENİŞLETME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tr-TR" altLang="tr-TR" sz="2000"/>
              <a:t>Bir önceki sayfada dikkat ederseniz kesirlerin belirttiği bölgeler eşit büyüklüktedir. Bir kesrin hem payı hem paydası aynı sayı ile çarpılırsa bu işleme genişletme denir. </a:t>
            </a:r>
          </a:p>
          <a:p>
            <a:pPr>
              <a:lnSpc>
                <a:spcPct val="90000"/>
              </a:lnSpc>
            </a:pPr>
            <a:r>
              <a:rPr lang="tr-TR" altLang="tr-TR" sz="2000"/>
              <a:t>Az önceki şekilde kesrimiz 2 ile genişletilmiştir. Aşağıdaki işlemi inceleyiniz. Sadeleştirmenin ne demek olduğunu tartışınız.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076825" y="3933825"/>
          <a:ext cx="282257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33825"/>
                        <a:ext cx="2822575" cy="21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1116013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239838" y="438308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sz="2400" b="1"/>
              <a:t>1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1265238" y="486886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sz="2400" b="1"/>
              <a:t>2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1887538" y="4529138"/>
            <a:ext cx="300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/>
              <a:t>Kesrini 2 ile genişletirsek;</a:t>
            </a:r>
          </a:p>
        </p:txBody>
      </p:sp>
    </p:spTree>
  </p:cSld>
  <p:clrMapOvr>
    <a:masterClrMapping/>
  </p:clrMapOvr>
  <p:transition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63" grpId="0" animBg="1"/>
      <p:bldP spid="45064" grpId="0"/>
      <p:bldP spid="45065" grpId="0"/>
      <p:bldP spid="450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>
                <a:solidFill>
                  <a:srgbClr val="FF0000"/>
                </a:solidFill>
              </a:rPr>
              <a:t>KESİRLERDE SIRALAMA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tr-TR"/>
              <a:t>Aşağıdaki verilen şekilleri kesir olarak ifade ediniz. Sizce hangi kesir daha büyük? Nedenini açıklayınız.</a:t>
            </a:r>
          </a:p>
          <a:p>
            <a:pPr>
              <a:buFontTx/>
              <a:buNone/>
            </a:pPr>
            <a:endParaRPr lang="tr-TR" altLang="tr-TR"/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382963"/>
            <a:ext cx="6480175" cy="242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>
                <a:solidFill>
                  <a:srgbClr val="FF0000"/>
                </a:solidFill>
              </a:rPr>
              <a:t>KESİRLERDE SIRALAMA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tr-TR" altLang="tr-TR" sz="2800"/>
              <a:t>Bir önceki sayfada şekillerin ifade ettiği kesirleri yazarsak paydalarının eşit olduğunu fark ederiz. Dikkat edersek 2. şekilde daha çok parçamız boyalı. Yani 2. kesir daha büyük. Burada ne fark ettiniz?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848100" y="3933825"/>
          <a:ext cx="1474788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393480" imgH="583920" progId="Equation.DSMT4">
                  <p:embed/>
                </p:oleObj>
              </mc:Choice>
              <mc:Fallback>
                <p:oleObj name="Equation" r:id="rId3" imgW="39348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933825"/>
                        <a:ext cx="1474788" cy="21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5292725" y="5661025"/>
            <a:ext cx="2749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/>
              <a:t>Olduğuna dikkat ediniz.</a:t>
            </a:r>
          </a:p>
        </p:txBody>
      </p:sp>
    </p:spTree>
  </p:cSld>
  <p:clrMapOvr>
    <a:masterClrMapping/>
  </p:clrMapOvr>
  <p:transition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 build="p"/>
      <p:bldP spid="481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>
                <a:solidFill>
                  <a:srgbClr val="FF0000"/>
                </a:solidFill>
              </a:rPr>
              <a:t>KESİRLERDE SIRALAMA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tr-TR" altLang="tr-TR" sz="2800"/>
              <a:t>Bir önceki örneğe dikkat ederseniz paydalar eşitse paylara göre sıralamamız yeterli oldu. Buna göre aşağıdaki kesirleri büyükten küçüğe doğru sıralayınız.</a:t>
            </a:r>
          </a:p>
          <a:p>
            <a:endParaRPr lang="tr-TR" altLang="tr-TR" sz="2800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700338" y="3933825"/>
          <a:ext cx="3668712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33825"/>
                        <a:ext cx="3668712" cy="21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>
                <a:solidFill>
                  <a:srgbClr val="FF0000"/>
                </a:solidFill>
              </a:rPr>
              <a:t>KESİRLERDE SIRALAMA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tr-TR" altLang="tr-TR" sz="2800"/>
              <a:t>Peki paydalar aynı olmasa ne yapardık?</a:t>
            </a:r>
          </a:p>
          <a:p>
            <a:r>
              <a:rPr lang="tr-TR" altLang="tr-TR" sz="2800"/>
              <a:t>Daha önce genişletme ve sadeleştirmeyi görmüştük. Paydaları eşit hale getirebiliriz. Aşağıdaki kesirleri sıralayalım.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916238" y="3933825"/>
          <a:ext cx="3024187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317160" imgH="393480" progId="Equation.DSMT4">
                  <p:embed/>
                </p:oleObj>
              </mc:Choice>
              <mc:Fallback>
                <p:oleObj name="Equation" r:id="rId3" imgW="317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33825"/>
                        <a:ext cx="3024187" cy="21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>
                <a:solidFill>
                  <a:srgbClr val="FF0000"/>
                </a:solidFill>
              </a:rPr>
              <a:t>KESİRLERDE SIRALAMA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tr-TR" altLang="tr-TR" sz="2800"/>
              <a:t>Önce verilen kesirlerin paydalarını eşitlememiz lazım. 2 ve 3 sayıların en küçük katı 6 olduğu için 6 sayısına eşitleyeceğiz. Yani kesirlerimizi genişleteceğiz.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900113" y="3933825"/>
          <a:ext cx="20161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3" imgW="507960" imgH="812520" progId="Equation.DSMT4">
                  <p:embed/>
                </p:oleObj>
              </mc:Choice>
              <mc:Fallback>
                <p:oleObj name="Equation" r:id="rId3" imgW="50796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2016125" cy="21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3635375" y="4437063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635375" y="5516563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5056188" y="4240213"/>
            <a:ext cx="258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/>
              <a:t>1. Kesri 2 ile genişlettik.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5011738" y="5321300"/>
            <a:ext cx="258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/>
              <a:t>2. Kesri 3 ile genişlettik.</a:t>
            </a:r>
          </a:p>
        </p:txBody>
      </p:sp>
    </p:spTree>
  </p:cSld>
  <p:clrMapOvr>
    <a:masterClrMapping/>
  </p:clrMapOvr>
  <p:transition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1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1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54275" grpId="0" build="p"/>
      <p:bldP spid="54278" grpId="0" animBg="1"/>
      <p:bldP spid="54279" grpId="0" animBg="1"/>
      <p:bldP spid="54280" grpId="0"/>
      <p:bldP spid="542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0000"/>
            </a:gs>
            <a:gs pos="100000">
              <a:srgbClr val="FF0000">
                <a:gamma/>
                <a:shade val="46275"/>
                <a:invGamma/>
              </a:srgb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WordArt 4"/>
          <p:cNvSpPr>
            <a:spLocks noChangeArrowheads="1" noChangeShapeType="1" noTextEdit="1"/>
          </p:cNvSpPr>
          <p:nvPr/>
        </p:nvSpPr>
        <p:spPr bwMode="auto">
          <a:xfrm>
            <a:off x="2916238" y="2060575"/>
            <a:ext cx="3311525" cy="25923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tr-TR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Impact"/>
              </a:rPr>
              <a:t>....SON....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203575" y="5157788"/>
            <a:ext cx="2968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b="1"/>
              <a:t>BAŞARILAR DİLERİM….</a:t>
            </a:r>
          </a:p>
        </p:txBody>
      </p:sp>
    </p:spTree>
  </p:cSld>
  <p:clrMapOvr>
    <a:masterClrMapping/>
  </p:clrMapOvr>
  <p:transition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63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nimBg="1"/>
      <p:bldP spid="56325" grpId="0"/>
    </p:bldLst>
  </p:timing>
</p:sld>
</file>

<file path=ppt/theme/theme1.xml><?xml version="1.0" encoding="utf-8"?>
<a:theme xmlns:a="http://schemas.openxmlformats.org/drawingml/2006/main" name="Varsayılan Tasarım">
  <a:themeElements>
    <a:clrScheme name="Varsayılan Tasarı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arsayılan Tasarım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arsayılan Tasarı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</TotalTime>
  <Words>231</Words>
  <Application>Microsoft Office PowerPoint</Application>
  <PresentationFormat>Ekran Gösterisi (4:3)</PresentationFormat>
  <Paragraphs>25</Paragraphs>
  <Slides>8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1</vt:i4>
      </vt:variant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1</vt:i4>
      </vt:variant>
      <vt:variant>
        <vt:lpstr>Slayt Başlıkları</vt:lpstr>
      </vt:variant>
      <vt:variant>
        <vt:i4>8</vt:i4>
      </vt:variant>
    </vt:vector>
  </HeadingPairs>
  <TitlesOfParts>
    <vt:vector size="11" baseType="lpstr">
      <vt:lpstr>Arial</vt:lpstr>
      <vt:lpstr>Varsayılan Tasarım</vt:lpstr>
      <vt:lpstr>MathType 6.0 Equation</vt:lpstr>
      <vt:lpstr>KESİRLERDE SADELEŞTİRME VE GENİŞLETME</vt:lpstr>
      <vt:lpstr>KESİRLERDE SADELEŞTİRME VE GENİŞLETME</vt:lpstr>
      <vt:lpstr>KESİRLERDE SIRALAMA</vt:lpstr>
      <vt:lpstr>KESİRLERDE SIRALAMA</vt:lpstr>
      <vt:lpstr>KESİRLERDE SIRALAMA</vt:lpstr>
      <vt:lpstr>KESİRLERDE SIRALAMA</vt:lpstr>
      <vt:lpstr>KESİRLERDE SIRALAMA</vt:lpstr>
      <vt:lpstr>PowerPoint Sunusu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SİRLERİ TANIYORUM</dc:title>
  <dc:creator>BEKİR</dc:creator>
  <cp:lastModifiedBy>The Uur</cp:lastModifiedBy>
  <cp:revision>17</cp:revision>
  <dcterms:created xsi:type="dcterms:W3CDTF">2008-11-13T14:32:50Z</dcterms:created>
  <dcterms:modified xsi:type="dcterms:W3CDTF">2016-03-02T08:23:49Z</dcterms:modified>
</cp:coreProperties>
</file>